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4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4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4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4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4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4-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4-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4-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4-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4-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4-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-04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等腰三角形 3"/>
          <p:cNvSpPr/>
          <p:nvPr/>
        </p:nvSpPr>
        <p:spPr>
          <a:xfrm>
            <a:off x="4786314" y="3286124"/>
            <a:ext cx="1500198" cy="1428760"/>
          </a:xfrm>
          <a:prstGeom prst="triangle">
            <a:avLst>
              <a:gd name="adj" fmla="val 50860"/>
            </a:avLst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直角三角形 4"/>
          <p:cNvSpPr/>
          <p:nvPr/>
        </p:nvSpPr>
        <p:spPr>
          <a:xfrm>
            <a:off x="7429520" y="3214686"/>
            <a:ext cx="785818" cy="1428760"/>
          </a:xfrm>
          <a:prstGeom prst="rtTriangl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 rot="10800000">
            <a:off x="4786314" y="5357826"/>
            <a:ext cx="1500198" cy="857256"/>
          </a:xfrm>
          <a:prstGeom prst="triangle">
            <a:avLst>
              <a:gd name="adj" fmla="val 50860"/>
            </a:avLst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rot="16200000" flipH="1">
            <a:off x="4847315" y="4012884"/>
            <a:ext cx="140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00628" y="4714884"/>
          <a:ext cx="198429" cy="344480"/>
        </p:xfrm>
        <a:graphic>
          <a:graphicData uri="http://schemas.openxmlformats.org/presentationml/2006/ole">
            <p:oleObj spid="_x0000_s1026" name="Equation" r:id="rId3" imgW="88560" imgH="16488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786446" y="4714884"/>
          <a:ext cx="198429" cy="344480"/>
        </p:xfrm>
        <a:graphic>
          <a:graphicData uri="http://schemas.openxmlformats.org/presentationml/2006/ole">
            <p:oleObj spid="_x0000_s1027" name="Equation" r:id="rId4" imgW="88560" imgH="16488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715272" y="4714884"/>
          <a:ext cx="198429" cy="344480"/>
        </p:xfrm>
        <a:graphic>
          <a:graphicData uri="http://schemas.openxmlformats.org/presentationml/2006/ole">
            <p:oleObj spid="_x0000_s1028" name="Equation" r:id="rId5" imgW="88560" imgH="16488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130807" y="3935431"/>
          <a:ext cx="375383" cy="350825"/>
        </p:xfrm>
        <a:graphic>
          <a:graphicData uri="http://schemas.openxmlformats.org/presentationml/2006/ole">
            <p:oleObj spid="_x0000_s1029" name="Equation" r:id="rId6" imgW="22860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7224" y="357166"/>
            <a:ext cx="75009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一个几何体的三视图如下，其中正视图是一个正三角形，则这个几何体的外接球的表面积为（                   ）</a:t>
            </a:r>
            <a:endParaRPr lang="zh-CN" altLang="en-US" sz="24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571604" y="1357298"/>
          <a:ext cx="4841112" cy="742943"/>
        </p:xfrm>
        <a:graphic>
          <a:graphicData uri="http://schemas.openxmlformats.org/presentationml/2006/ole">
            <p:oleObj spid="_x0000_s1030" name="Equation" r:id="rId7" imgW="2565360" imgH="39348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786578" y="714356"/>
          <a:ext cx="515931" cy="558926"/>
        </p:xfrm>
        <a:graphic>
          <a:graphicData uri="http://schemas.openxmlformats.org/presentationml/2006/ole">
            <p:oleObj spid="_x0000_s1031" name="Equation" r:id="rId8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00100" y="714356"/>
          <a:ext cx="6620439" cy="2071702"/>
        </p:xfrm>
        <a:graphic>
          <a:graphicData uri="http://schemas.openxmlformats.org/presentationml/2006/ole">
            <p:oleObj spid="_x0000_s2050" name="Equation" r:id="rId3" imgW="3733560" imgH="11682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72132" y="1928802"/>
          <a:ext cx="500066" cy="500066"/>
        </p:xfrm>
        <a:graphic>
          <a:graphicData uri="http://schemas.openxmlformats.org/presentationml/2006/ole">
            <p:oleObj spid="_x0000_s2051" name="Equation" r:id="rId4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26</Words>
  <Application>Microsoft Office PowerPoint</Application>
  <PresentationFormat>全屏显示(4:3)</PresentationFormat>
  <Paragraphs>1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MathType 6.0 Equation</vt:lpstr>
      <vt:lpstr>幻灯片 1</vt:lpstr>
      <vt:lpstr>幻灯片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3</cp:revision>
  <dcterms:created xsi:type="dcterms:W3CDTF">2013-04-11T02:54:49Z</dcterms:created>
  <dcterms:modified xsi:type="dcterms:W3CDTF">2013-04-11T03:12:50Z</dcterms:modified>
</cp:coreProperties>
</file>